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84AE1D" w14:textId="77777777" w:rsidR="00964753" w:rsidRDefault="00964753" w:rsidP="00964753">
      <w:pPr>
        <w:tabs>
          <w:tab w:val="left" w:pos="360"/>
        </w:tabs>
        <w:jc w:val="center"/>
        <w:rPr>
          <w:rFonts w:ascii="Verdana" w:hAnsi="Verdana"/>
          <w:b/>
        </w:rPr>
      </w:pPr>
      <w:r w:rsidRPr="00964753">
        <w:rPr>
          <w:rFonts w:ascii="Verdana" w:hAnsi="Verdana"/>
          <w:u w:val="single"/>
        </w:rPr>
        <w:t>Section 6.4:</w:t>
      </w:r>
      <w:r>
        <w:rPr>
          <w:rFonts w:ascii="Verdana" w:hAnsi="Verdana"/>
          <w:b/>
        </w:rPr>
        <w:t xml:space="preserve"> </w:t>
      </w:r>
      <w:r w:rsidRPr="00F61B8D">
        <w:rPr>
          <w:rFonts w:ascii="Verdana" w:hAnsi="Verdana"/>
          <w:b/>
        </w:rPr>
        <w:t>Word Problems with Variables on Both Sides</w:t>
      </w:r>
    </w:p>
    <w:p w14:paraId="66187ACE" w14:textId="77777777" w:rsidR="00964753" w:rsidRPr="00F61B8D" w:rsidRDefault="00964753" w:rsidP="00964753">
      <w:pPr>
        <w:tabs>
          <w:tab w:val="left" w:pos="360"/>
        </w:tabs>
        <w:jc w:val="center"/>
        <w:rPr>
          <w:rFonts w:ascii="Verdana" w:hAnsi="Verdana"/>
          <w:b/>
        </w:rPr>
      </w:pPr>
    </w:p>
    <w:p w14:paraId="542C1CCF" w14:textId="77777777" w:rsidR="00964753" w:rsidRPr="00964753" w:rsidRDefault="00964753" w:rsidP="00964753">
      <w:pPr>
        <w:pStyle w:val="ListParagraph"/>
        <w:numPr>
          <w:ilvl w:val="0"/>
          <w:numId w:val="1"/>
        </w:numPr>
        <w:spacing w:before="60" w:after="60"/>
        <w:rPr>
          <w:rFonts w:ascii="Verdana" w:hAnsi="Verdana"/>
        </w:rPr>
      </w:pPr>
      <w:r w:rsidRPr="00964753">
        <w:rPr>
          <w:rFonts w:ascii="Verdana" w:hAnsi="Verdana"/>
        </w:rPr>
        <w:t xml:space="preserve">The length of a rectangular garden is 1 m more than three times the garden’s width. If the perimeter of the garden is 34 m, find its dimensions. </w:t>
      </w:r>
    </w:p>
    <w:p w14:paraId="3B5A0139" w14:textId="77777777" w:rsidR="00964753" w:rsidRDefault="00964753" w:rsidP="00964753">
      <w:pPr>
        <w:spacing w:before="60" w:after="60"/>
        <w:rPr>
          <w:rFonts w:ascii="Verdana" w:hAnsi="Verdana"/>
        </w:rPr>
      </w:pPr>
    </w:p>
    <w:p w14:paraId="06EDC140" w14:textId="77777777" w:rsidR="00964753" w:rsidRDefault="00964753" w:rsidP="00964753">
      <w:pPr>
        <w:spacing w:before="60" w:after="60"/>
        <w:rPr>
          <w:rFonts w:ascii="Verdana" w:hAnsi="Verdana"/>
        </w:rPr>
      </w:pPr>
    </w:p>
    <w:p w14:paraId="6A1B6A0C" w14:textId="77777777" w:rsidR="00964753" w:rsidRDefault="00964753" w:rsidP="00964753">
      <w:pPr>
        <w:spacing w:before="60" w:after="60"/>
        <w:rPr>
          <w:rFonts w:ascii="Verdana" w:hAnsi="Verdana"/>
        </w:rPr>
      </w:pPr>
    </w:p>
    <w:p w14:paraId="38C0383C" w14:textId="77777777" w:rsidR="00964753" w:rsidRDefault="00964753" w:rsidP="00964753">
      <w:pPr>
        <w:spacing w:before="60" w:after="60"/>
        <w:rPr>
          <w:rFonts w:ascii="Verdana" w:hAnsi="Verdana"/>
        </w:rPr>
      </w:pPr>
    </w:p>
    <w:p w14:paraId="413A2286" w14:textId="77777777" w:rsidR="00964753" w:rsidRDefault="00964753" w:rsidP="00964753">
      <w:pPr>
        <w:spacing w:before="60" w:after="60"/>
        <w:rPr>
          <w:rFonts w:ascii="Verdana" w:hAnsi="Verdana"/>
        </w:rPr>
      </w:pPr>
    </w:p>
    <w:p w14:paraId="6E4B4884" w14:textId="77777777" w:rsidR="00964753" w:rsidRPr="00964753" w:rsidRDefault="00964753" w:rsidP="00964753">
      <w:pPr>
        <w:spacing w:before="60" w:after="60"/>
        <w:rPr>
          <w:rFonts w:ascii="Verdana" w:hAnsi="Verdana"/>
        </w:rPr>
      </w:pPr>
    </w:p>
    <w:p w14:paraId="5929E7FD" w14:textId="2EB0E339" w:rsidR="00964753" w:rsidRPr="00964753" w:rsidRDefault="00964753" w:rsidP="00964753">
      <w:pPr>
        <w:pStyle w:val="ListParagraph"/>
        <w:numPr>
          <w:ilvl w:val="0"/>
          <w:numId w:val="1"/>
        </w:numPr>
        <w:spacing w:after="60"/>
        <w:rPr>
          <w:rFonts w:ascii="Verdana" w:hAnsi="Verdana"/>
        </w:rPr>
      </w:pPr>
      <w:r w:rsidRPr="00964753">
        <w:rPr>
          <w:rFonts w:ascii="Verdana" w:hAnsi="Verdana"/>
        </w:rPr>
        <w:t xml:space="preserve">The cash register in the school canteen contains </w:t>
      </w:r>
      <w:r w:rsidRPr="00964753">
        <w:rPr>
          <w:rFonts w:ascii="Verdana" w:hAnsi="Verdana"/>
          <w:i/>
        </w:rPr>
        <w:t>x</w:t>
      </w:r>
      <w:r w:rsidRPr="00964753">
        <w:rPr>
          <w:rFonts w:ascii="Verdana" w:hAnsi="Verdana"/>
        </w:rPr>
        <w:t xml:space="preserve"> quarters and (30 – </w:t>
      </w:r>
      <w:r w:rsidRPr="00964753">
        <w:rPr>
          <w:rFonts w:ascii="Verdana" w:hAnsi="Verdana"/>
          <w:i/>
        </w:rPr>
        <w:t>x</w:t>
      </w:r>
      <w:r w:rsidRPr="00964753">
        <w:rPr>
          <w:rFonts w:ascii="Verdana" w:hAnsi="Verdana"/>
        </w:rPr>
        <w:t>) dimes. If the total value of the coins is $5.85, how many of each kind of coin</w:t>
      </w:r>
      <w:r w:rsidR="009D3231">
        <w:rPr>
          <w:rFonts w:ascii="Verdana" w:hAnsi="Verdana"/>
        </w:rPr>
        <w:t>s</w:t>
      </w:r>
      <w:r w:rsidRPr="00964753">
        <w:rPr>
          <w:rFonts w:ascii="Verdana" w:hAnsi="Verdana"/>
        </w:rPr>
        <w:t xml:space="preserve"> are there?</w:t>
      </w:r>
    </w:p>
    <w:p w14:paraId="37B5AE73" w14:textId="77777777" w:rsidR="00964753" w:rsidRDefault="00964753" w:rsidP="00964753">
      <w:pPr>
        <w:spacing w:after="60"/>
        <w:rPr>
          <w:rFonts w:ascii="Verdana" w:hAnsi="Verdana"/>
        </w:rPr>
      </w:pPr>
    </w:p>
    <w:p w14:paraId="4FF24DF0" w14:textId="77777777" w:rsidR="00964753" w:rsidRDefault="00964753" w:rsidP="00964753">
      <w:pPr>
        <w:spacing w:after="60"/>
        <w:rPr>
          <w:rFonts w:ascii="Verdana" w:hAnsi="Verdana"/>
        </w:rPr>
      </w:pPr>
    </w:p>
    <w:p w14:paraId="1DA4DA10" w14:textId="77777777" w:rsidR="00964753" w:rsidRDefault="00964753" w:rsidP="00964753">
      <w:pPr>
        <w:spacing w:after="60"/>
        <w:rPr>
          <w:rFonts w:ascii="Verdana" w:hAnsi="Verdana"/>
        </w:rPr>
      </w:pPr>
    </w:p>
    <w:p w14:paraId="584E648A" w14:textId="77777777" w:rsidR="00964753" w:rsidRDefault="00964753" w:rsidP="00964753">
      <w:pPr>
        <w:spacing w:after="60"/>
        <w:rPr>
          <w:rFonts w:ascii="Verdana" w:hAnsi="Verdana"/>
        </w:rPr>
      </w:pPr>
    </w:p>
    <w:p w14:paraId="5273DBF9" w14:textId="77777777" w:rsidR="00964753" w:rsidRDefault="00964753" w:rsidP="00964753">
      <w:pPr>
        <w:spacing w:after="60"/>
        <w:rPr>
          <w:rFonts w:ascii="Verdana" w:hAnsi="Verdana"/>
        </w:rPr>
      </w:pPr>
    </w:p>
    <w:p w14:paraId="41CAB121" w14:textId="77777777" w:rsidR="00964753" w:rsidRPr="00964753" w:rsidRDefault="00964753" w:rsidP="00964753">
      <w:pPr>
        <w:spacing w:after="60"/>
        <w:rPr>
          <w:rFonts w:ascii="Verdana" w:hAnsi="Verdana"/>
        </w:rPr>
      </w:pPr>
    </w:p>
    <w:p w14:paraId="17FA1861" w14:textId="77777777" w:rsidR="00964753" w:rsidRPr="00964753" w:rsidRDefault="00964753" w:rsidP="00964753">
      <w:pPr>
        <w:pStyle w:val="ListParagraph"/>
        <w:numPr>
          <w:ilvl w:val="0"/>
          <w:numId w:val="1"/>
        </w:numPr>
        <w:spacing w:after="60"/>
        <w:rPr>
          <w:rFonts w:ascii="Verdana" w:hAnsi="Verdana"/>
        </w:rPr>
      </w:pPr>
      <w:r w:rsidRPr="00964753">
        <w:rPr>
          <w:rFonts w:ascii="Verdana" w:hAnsi="Verdana"/>
        </w:rPr>
        <w:t>An employee mixes peanuts worth $2.80/kg with cashews worth $3.60/kg. She sells the mixture for $3.12/kg. If she has 75 kg of peanuts, how many kilograms of cashews does she need?</w:t>
      </w:r>
    </w:p>
    <w:p w14:paraId="70860F76" w14:textId="77777777" w:rsidR="00964753" w:rsidRDefault="00964753" w:rsidP="00964753">
      <w:pPr>
        <w:spacing w:after="60"/>
        <w:rPr>
          <w:rFonts w:ascii="Verdana" w:hAnsi="Verdana"/>
        </w:rPr>
      </w:pPr>
    </w:p>
    <w:p w14:paraId="620C13FB" w14:textId="77777777" w:rsidR="00964753" w:rsidRDefault="00964753" w:rsidP="00964753">
      <w:pPr>
        <w:spacing w:after="60"/>
        <w:rPr>
          <w:rFonts w:ascii="Verdana" w:hAnsi="Verdana"/>
        </w:rPr>
      </w:pPr>
    </w:p>
    <w:p w14:paraId="0467769A" w14:textId="77777777" w:rsidR="00964753" w:rsidRDefault="00964753" w:rsidP="00964753">
      <w:pPr>
        <w:spacing w:after="60"/>
        <w:rPr>
          <w:rFonts w:ascii="Verdana" w:hAnsi="Verdana"/>
        </w:rPr>
      </w:pPr>
    </w:p>
    <w:p w14:paraId="103DB370" w14:textId="77777777" w:rsidR="00964753" w:rsidRDefault="00964753" w:rsidP="00964753">
      <w:pPr>
        <w:spacing w:after="60"/>
        <w:rPr>
          <w:rFonts w:ascii="Verdana" w:hAnsi="Verdana"/>
        </w:rPr>
      </w:pPr>
    </w:p>
    <w:p w14:paraId="2A1979B9" w14:textId="77777777" w:rsidR="00964753" w:rsidRDefault="00964753" w:rsidP="00964753">
      <w:pPr>
        <w:spacing w:after="60"/>
        <w:rPr>
          <w:rFonts w:ascii="Verdana" w:hAnsi="Verdana"/>
        </w:rPr>
      </w:pPr>
    </w:p>
    <w:p w14:paraId="2E5F843A" w14:textId="77777777" w:rsidR="00964753" w:rsidRPr="00964753" w:rsidRDefault="00964753" w:rsidP="00964753">
      <w:pPr>
        <w:spacing w:after="60"/>
        <w:rPr>
          <w:rFonts w:ascii="Verdana" w:hAnsi="Verdana"/>
        </w:rPr>
      </w:pPr>
    </w:p>
    <w:p w14:paraId="21606CA1" w14:textId="77777777" w:rsidR="00964753" w:rsidRDefault="00964753" w:rsidP="00964753">
      <w:pPr>
        <w:ind w:left="734" w:hanging="374"/>
        <w:rPr>
          <w:rFonts w:ascii="Verdana" w:hAnsi="Verdana"/>
        </w:rPr>
      </w:pPr>
      <w:r>
        <w:rPr>
          <w:rFonts w:ascii="Verdana" w:hAnsi="Verdana"/>
          <w:b/>
        </w:rPr>
        <w:t xml:space="preserve">d) </w:t>
      </w:r>
      <w:r>
        <w:rPr>
          <w:rFonts w:ascii="Verdana" w:hAnsi="Verdana"/>
        </w:rPr>
        <w:t xml:space="preserve">Plane A leaves the airport. One hour later, Plane B leaves the same airport on the same course. It catches up to Plane A in </w:t>
      </w:r>
      <w:r>
        <w:rPr>
          <w:position w:val="-24"/>
        </w:rPr>
        <w:object w:dxaOrig="400" w:dyaOrig="620" w14:anchorId="41844C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7" o:title=""/>
          </v:shape>
          <o:OLEObject Type="Embed" ProgID="Equation.DSMT4" ShapeID="_x0000_i1025" DrawAspect="Content" ObjectID="_1650354126" r:id="rId8"/>
        </w:object>
      </w:r>
      <w:r>
        <w:t xml:space="preserve"> </w:t>
      </w:r>
      <w:r>
        <w:rPr>
          <w:rFonts w:ascii="Verdana" w:hAnsi="Verdana"/>
        </w:rPr>
        <w:t>h. The average speed of Plane B is 300 km/h faster than Plane A. Find the speed of each plane.</w:t>
      </w:r>
    </w:p>
    <w:p w14:paraId="0B3421E0" w14:textId="77777777" w:rsidR="00964753" w:rsidRPr="00F61B8D" w:rsidRDefault="00964753" w:rsidP="00964753">
      <w:pPr>
        <w:tabs>
          <w:tab w:val="left" w:pos="360"/>
        </w:tabs>
        <w:ind w:left="734" w:hanging="374"/>
        <w:rPr>
          <w:rFonts w:ascii="Verdana" w:hAnsi="Verdana"/>
        </w:rPr>
      </w:pPr>
    </w:p>
    <w:p w14:paraId="6A04497E" w14:textId="77777777" w:rsidR="00B11A58" w:rsidRDefault="006D5B47"/>
    <w:sectPr w:rsidR="00B11A58" w:rsidSect="00F61B8D">
      <w:headerReference w:type="default" r:id="rId9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452649" w14:textId="77777777" w:rsidR="00964753" w:rsidRDefault="00964753" w:rsidP="00964753">
      <w:r>
        <w:separator/>
      </w:r>
    </w:p>
  </w:endnote>
  <w:endnote w:type="continuationSeparator" w:id="0">
    <w:p w14:paraId="3215AE0E" w14:textId="77777777" w:rsidR="00964753" w:rsidRDefault="00964753" w:rsidP="009647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7E63E4" w14:textId="77777777" w:rsidR="00964753" w:rsidRDefault="00964753" w:rsidP="00964753">
      <w:r>
        <w:separator/>
      </w:r>
    </w:p>
  </w:footnote>
  <w:footnote w:type="continuationSeparator" w:id="0">
    <w:p w14:paraId="20A29750" w14:textId="77777777" w:rsidR="00964753" w:rsidRDefault="00964753" w:rsidP="009647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5685A8" w14:textId="77777777" w:rsidR="00964753" w:rsidRDefault="00964753">
    <w:pPr>
      <w:pStyle w:val="Header"/>
    </w:pPr>
    <w:r>
      <w:t>Name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AD42C9"/>
    <w:multiLevelType w:val="hybridMultilevel"/>
    <w:tmpl w:val="D3D4F752"/>
    <w:lvl w:ilvl="0" w:tplc="306291DA">
      <w:start w:val="1"/>
      <w:numFmt w:val="lowerLetter"/>
      <w:lvlText w:val="%1)"/>
      <w:lvlJc w:val="left"/>
      <w:pPr>
        <w:ind w:left="735" w:hanging="375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4753"/>
    <w:rsid w:val="00030CBD"/>
    <w:rsid w:val="001475A9"/>
    <w:rsid w:val="006D5B47"/>
    <w:rsid w:val="00964753"/>
    <w:rsid w:val="009D3231"/>
    <w:rsid w:val="00C12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5CEF345"/>
  <w15:chartTrackingRefBased/>
  <w15:docId w15:val="{8CC946C4-5C95-4C36-B6D5-9199A2AD03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47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6475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475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6475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475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647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21</Words>
  <Characters>695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#36 (Surrey)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ty Tran</dc:creator>
  <cp:keywords/>
  <dc:description/>
  <cp:lastModifiedBy>Sarthak Nadkarni</cp:lastModifiedBy>
  <cp:revision>2</cp:revision>
  <dcterms:created xsi:type="dcterms:W3CDTF">2020-05-07T17:56:00Z</dcterms:created>
  <dcterms:modified xsi:type="dcterms:W3CDTF">2020-05-07T17:56:00Z</dcterms:modified>
</cp:coreProperties>
</file>